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283" r:id="rId7"/>
    <p:sldId id="266" r:id="rId8"/>
    <p:sldId id="284" r:id="rId9"/>
    <p:sldId id="291" r:id="rId10"/>
    <p:sldId id="264" r:id="rId11"/>
    <p:sldId id="268" r:id="rId12"/>
    <p:sldId id="270" r:id="rId13"/>
    <p:sldId id="285" r:id="rId14"/>
    <p:sldId id="286" r:id="rId15"/>
    <p:sldId id="287" r:id="rId16"/>
    <p:sldId id="288" r:id="rId17"/>
    <p:sldId id="289" r:id="rId18"/>
    <p:sldId id="27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3" d="100"/>
          <a:sy n="73" d="100"/>
        </p:scale>
        <p:origin x="1296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481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892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1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image" Target="../media/image27.png"/><Relationship Id="rId7" Type="http://schemas.openxmlformats.org/officeDocument/2006/relationships/image" Target="../media/image28.emf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slide" Target="slide13.xml"/><Relationship Id="rId4" Type="http://schemas.openxmlformats.org/officeDocument/2006/relationships/slide" Target="slide11.xml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5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svg"/><Relationship Id="rId5" Type="http://schemas.openxmlformats.org/officeDocument/2006/relationships/image" Target="../media/image2.png"/><Relationship Id="rId4" Type="http://schemas.openxmlformats.org/officeDocument/2006/relationships/image" Target="../media/image2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873761"/>
            <a:ext cx="11952372" cy="867197"/>
          </a:xfrm>
        </p:spPr>
        <p:txBody>
          <a:bodyPr>
            <a:noAutofit/>
          </a:bodyPr>
          <a:lstStyle/>
          <a:p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ỀU, HÌNH VUÔNG, LỤC GIÁC ĐỀU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1987101" y="1942122"/>
            <a:ext cx="81000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-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-Tiết 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B3D4D324-3F52-F021-15FC-9FEC5B051E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263" y="5178425"/>
            <a:ext cx="9144000" cy="1655763"/>
          </a:xfrm>
        </p:spPr>
        <p:txBody>
          <a:bodyPr/>
          <a:lstStyle/>
          <a:p>
            <a:pPr eaLnBrk="1" hangingPunct="1"/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Chu Thị Thu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16FA19D3-1DC1-330E-5F70-0204D3E1C6D7}"/>
              </a:ext>
            </a:extLst>
          </p:cNvPr>
          <p:cNvSpPr txBox="1">
            <a:spLocks/>
          </p:cNvSpPr>
          <p:nvPr/>
        </p:nvSpPr>
        <p:spPr bwMode="auto">
          <a:xfrm>
            <a:off x="261938" y="160338"/>
            <a:ext cx="914400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Long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ên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   TOÁN 6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BE10196-992F-E075-45BB-66B4E70324D7}"/>
              </a:ext>
            </a:extLst>
          </p:cNvPr>
          <p:cNvSpPr/>
          <p:nvPr/>
        </p:nvSpPr>
        <p:spPr>
          <a:xfrm>
            <a:off x="9112469" y="5171090"/>
            <a:ext cx="2659117" cy="1686910"/>
          </a:xfrm>
          <a:prstGeom prst="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rId2" action="ppaction://hlinksldjump"/>
          </p:cNvPr>
          <p:cNvSpPr/>
          <p:nvPr/>
        </p:nvSpPr>
        <p:spPr>
          <a:xfrm>
            <a:off x="4806462" y="1609969"/>
            <a:ext cx="2039815" cy="19916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</a:t>
            </a:r>
          </a:p>
        </p:txBody>
      </p:sp>
      <p:pic>
        <p:nvPicPr>
          <p:cNvPr id="9" name="Picture 8" descr="thong diep 5k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569" y="953475"/>
            <a:ext cx="4222262" cy="543950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hlinkClick r:id="rId4" action="ppaction://hlinksldjump"/>
          </p:cNvPr>
          <p:cNvSpPr/>
          <p:nvPr/>
        </p:nvSpPr>
        <p:spPr>
          <a:xfrm>
            <a:off x="4124569" y="953475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10" name="Rectangle 9">
            <a:hlinkClick r:id="rId2" action="ppaction://hlinksldjump"/>
          </p:cNvPr>
          <p:cNvSpPr/>
          <p:nvPr/>
        </p:nvSpPr>
        <p:spPr>
          <a:xfrm>
            <a:off x="6235700" y="953475"/>
            <a:ext cx="2111131" cy="27197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1" name="Rectangle 10">
            <a:hlinkClick r:id="rId5" action="ppaction://hlinksldjump"/>
          </p:cNvPr>
          <p:cNvSpPr/>
          <p:nvPr/>
        </p:nvSpPr>
        <p:spPr>
          <a:xfrm>
            <a:off x="4124569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2" name="Rectangle 11">
            <a:hlinkClick r:id="rId6" action="ppaction://hlinksldjump"/>
          </p:cNvPr>
          <p:cNvSpPr/>
          <p:nvPr/>
        </p:nvSpPr>
        <p:spPr>
          <a:xfrm>
            <a:off x="6235700" y="3673229"/>
            <a:ext cx="2111131" cy="27197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13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319869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81876" y="566730"/>
            <a:ext cx="3273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t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98592" y="3917562"/>
            <a:ext cx="1674695" cy="1524763"/>
          </a:xfrm>
          <a:prstGeom prst="rect">
            <a:avLst/>
          </a:prstGeom>
        </p:spPr>
      </p:pic>
      <p:pic>
        <p:nvPicPr>
          <p:cNvPr id="15" name="Picture 14">
            <a:hlinkClick r:id="rId8" action="ppaction://hlinksldjump"/>
            <a:extLst>
              <a:ext uri="{FF2B5EF4-FFF2-40B4-BE49-F238E27FC236}">
                <a16:creationId xmlns:a16="http://schemas.microsoft.com/office/drawing/2014/main" id="{B8E33643-9A68-44BC-BBB2-F59BAB67667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86" y="4180751"/>
            <a:ext cx="1644869" cy="164486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CD9A3CE-AD59-0708-F42E-DA80B959FB5A}"/>
              </a:ext>
            </a:extLst>
          </p:cNvPr>
          <p:cNvSpPr/>
          <p:nvPr/>
        </p:nvSpPr>
        <p:spPr>
          <a:xfrm>
            <a:off x="9375226" y="561252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41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0263" y="204952"/>
            <a:ext cx="10421006" cy="52322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998" y="888508"/>
            <a:ext cx="6145571" cy="518121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54813" y="2513247"/>
            <a:ext cx="310580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F </a:t>
            </a:r>
            <a:r>
              <a:rPr lang="en-US" sz="28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endParaRPr lang="en-US" sz="28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ction Button: Home 1">
            <a:hlinkClick r:id="rId3" action="ppaction://hlinksldjump" highlightClick="1"/>
          </p:cNvPr>
          <p:cNvSpPr/>
          <p:nvPr/>
        </p:nvSpPr>
        <p:spPr>
          <a:xfrm>
            <a:off x="88933" y="5684712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A992C7B-51A4-0978-F31C-4049D1E35E81}"/>
              </a:ext>
            </a:extLst>
          </p:cNvPr>
          <p:cNvSpPr/>
          <p:nvPr/>
        </p:nvSpPr>
        <p:spPr>
          <a:xfrm>
            <a:off x="9375226" y="565456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9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2883" y="427297"/>
            <a:ext cx="10160000" cy="107721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Tam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P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N = 7cm, NP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20799" y="2223473"/>
            <a:ext cx="558449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NP = 7cm, MP = 6cm</a:t>
            </a:r>
            <a:r>
              <a:rPr lang="en-US" dirty="0">
                <a:solidFill>
                  <a:prstClr val="black"/>
                </a:solidFill>
              </a:rPr>
              <a:t>				 </a:t>
            </a:r>
          </a:p>
        </p:txBody>
      </p:sp>
      <p:sp>
        <p:nvSpPr>
          <p:cNvPr id="18" name="Flowchart: Connector 17"/>
          <p:cNvSpPr/>
          <p:nvPr/>
        </p:nvSpPr>
        <p:spPr>
          <a:xfrm>
            <a:off x="1148187" y="4985729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20799" y="318175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NP = 6 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20798" y="4042907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NP = 6 cm, MP = 6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20798" y="4957552"/>
            <a:ext cx="4887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NP = 7 cm, MP = 7 c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ction Button: Home 8">
            <a:hlinkClick r:id="rId2" action="ppaction://hlinksldjump" highlightClick="1"/>
          </p:cNvPr>
          <p:cNvSpPr/>
          <p:nvPr/>
        </p:nvSpPr>
        <p:spPr>
          <a:xfrm>
            <a:off x="58522" y="564460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B64E9D3-253D-E9B7-2939-D360FAA859A1}"/>
              </a:ext>
            </a:extLst>
          </p:cNvPr>
          <p:cNvSpPr/>
          <p:nvPr/>
        </p:nvSpPr>
        <p:spPr>
          <a:xfrm>
            <a:off x="9375226" y="565456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4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31" y="359088"/>
            <a:ext cx="10160000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Cho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 = IK = HK. So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K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678333" y="33559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677" imgH="793306" progId="Equation.DSMT4">
                  <p:embed/>
                </p:oleObj>
              </mc:Choice>
              <mc:Fallback>
                <p:oleObj name="Equation" r:id="rId2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333" y="335597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82530" y="2229296"/>
            <a:ext cx="4317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H &lt; </a:t>
            </a:r>
            <a:r>
              <a:rPr lang="en-US" sz="2800" dirty="0" err="1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I &lt; </a:t>
            </a:r>
            <a:r>
              <a:rPr lang="en-US" sz="2800" dirty="0" err="1">
                <a:solidFill>
                  <a:prstClr val="black"/>
                </a:solidFill>
                <a:latin typeface="Time new roman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40533" y="3219313"/>
            <a:ext cx="5563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&lt;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800" dirty="0">
                <a:solidFill>
                  <a:prstClr val="black"/>
                </a:solidFill>
                <a:latin typeface="Time new roman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63109" y="4037142"/>
            <a:ext cx="4846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=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=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</a:p>
        </p:txBody>
      </p:sp>
      <p:sp>
        <p:nvSpPr>
          <p:cNvPr id="16" name="Flowchart: Connector 15"/>
          <p:cNvSpPr/>
          <p:nvPr/>
        </p:nvSpPr>
        <p:spPr>
          <a:xfrm>
            <a:off x="1535845" y="4071666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2531" y="4961026"/>
            <a:ext cx="4509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H 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 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US" sz="4000" dirty="0"/>
              <a:t> </a:t>
            </a:r>
          </a:p>
        </p:txBody>
      </p:sp>
      <p:sp>
        <p:nvSpPr>
          <p:cNvPr id="19" name="Action Button: Home 18">
            <a:hlinkClick r:id="rId4" action="ppaction://hlinksldjump" highlightClick="1"/>
          </p:cNvPr>
          <p:cNvSpPr/>
          <p:nvPr/>
        </p:nvSpPr>
        <p:spPr>
          <a:xfrm>
            <a:off x="230306" y="5521746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747A713-6CC7-430E-3EE8-718C537652B8}"/>
              </a:ext>
            </a:extLst>
          </p:cNvPr>
          <p:cNvSpPr/>
          <p:nvPr/>
        </p:nvSpPr>
        <p:spPr>
          <a:xfrm>
            <a:off x="9375226" y="565456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68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2399" y="762000"/>
            <a:ext cx="9149347" cy="95410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R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 =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 =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                         </a:t>
            </a:r>
          </a:p>
          <a:p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Q, QR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P?</a:t>
            </a:r>
            <a:endParaRPr lang="en-US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lowchart: Connector 10"/>
          <p:cNvSpPr/>
          <p:nvPr/>
        </p:nvSpPr>
        <p:spPr>
          <a:xfrm>
            <a:off x="1847517" y="3118572"/>
            <a:ext cx="711200" cy="533400"/>
          </a:xfrm>
          <a:prstGeom prst="flowChartConnector">
            <a:avLst/>
          </a:prstGeom>
          <a:noFill/>
          <a:ln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82799" y="2288397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. PQ &lt; QR &lt; R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82797" y="3946096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. PQ &gt; QR &gt; R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82797" y="3084340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. PQ = QR = R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82800" y="4729209"/>
            <a:ext cx="3363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. PQ &lt; QR &gt; RP</a:t>
            </a:r>
          </a:p>
        </p:txBody>
      </p:sp>
      <p:sp>
        <p:nvSpPr>
          <p:cNvPr id="13" name="Action Button: Home 12">
            <a:hlinkClick r:id="rId2" action="ppaction://hlinksldjump" highlightClick="1"/>
          </p:cNvPr>
          <p:cNvSpPr/>
          <p:nvPr/>
        </p:nvSpPr>
        <p:spPr>
          <a:xfrm>
            <a:off x="114101" y="5484185"/>
            <a:ext cx="1026695" cy="770021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513FFC-8D54-1495-2CFB-A3FA2F487DA8}"/>
              </a:ext>
            </a:extLst>
          </p:cNvPr>
          <p:cNvSpPr/>
          <p:nvPr/>
        </p:nvSpPr>
        <p:spPr>
          <a:xfrm>
            <a:off x="9375226" y="565456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36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 bài theo SGK và vở ghi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ọc thuộc: các đặc điểm của tam giác đều, chú ý về kí hiệu các đoạn thẳng bằng nhau, các góc bằng nhau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ọc nội dung phần II. Hình vuông.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r>
              <a:rPr lang="en-US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4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C1E2703-D7C7-CD34-9C4D-BF887B7B9EEB}"/>
              </a:ext>
            </a:extLst>
          </p:cNvPr>
          <p:cNvSpPr/>
          <p:nvPr/>
        </p:nvSpPr>
        <p:spPr>
          <a:xfrm>
            <a:off x="9406757" y="5602013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75186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1026" name="Picture 0" descr="gach-lat-san-hinh-tam-gia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" y="1530621"/>
            <a:ext cx="4648489" cy="297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2" descr="gach-the-op-tuong-hinh-vuong-mau-trang-de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834" y="1530620"/>
            <a:ext cx="3810340" cy="2977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3" descr="map-gach-luc-giac-bong-op-tuo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885" y="1530620"/>
            <a:ext cx="3144115" cy="304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75347" y="655944"/>
            <a:ext cx="9352547" cy="8002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ề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2866" y="5746819"/>
            <a:ext cx="1507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51621" y="5746819"/>
            <a:ext cx="1363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0020" y="4748463"/>
            <a:ext cx="3502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09937" y="4720942"/>
            <a:ext cx="32084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47885" y="4748463"/>
            <a:ext cx="35291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6A4C38C-78D8-2F1F-B7EB-DEDCF54B8216}"/>
              </a:ext>
            </a:extLst>
          </p:cNvPr>
          <p:cNvGrpSpPr/>
          <p:nvPr/>
        </p:nvGrpSpPr>
        <p:grpSpPr>
          <a:xfrm>
            <a:off x="9375228" y="5496911"/>
            <a:ext cx="2207172" cy="1255986"/>
            <a:chOff x="9375228" y="5496911"/>
            <a:chExt cx="2207172" cy="1255986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6982BB6-F143-0FC3-76B8-E80DEBCEBD31}"/>
                </a:ext>
              </a:extLst>
            </p:cNvPr>
            <p:cNvSpPr/>
            <p:nvPr/>
          </p:nvSpPr>
          <p:spPr>
            <a:xfrm>
              <a:off x="9375228" y="5496911"/>
              <a:ext cx="2207172" cy="12559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007213" y="5631205"/>
              <a:ext cx="14167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74" t="21750" r="5021" b="19834"/>
          <a:stretch/>
        </p:blipFill>
        <p:spPr>
          <a:xfrm>
            <a:off x="1652337" y="882317"/>
            <a:ext cx="8453563" cy="51599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43844" y="1543796"/>
            <a:ext cx="528451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6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32" y="1794858"/>
            <a:ext cx="1959275" cy="2344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DD6897D-E4C6-C510-199F-D83F610A9996}"/>
              </a:ext>
            </a:extLst>
          </p:cNvPr>
          <p:cNvSpPr/>
          <p:nvPr/>
        </p:nvSpPr>
        <p:spPr>
          <a:xfrm>
            <a:off x="9406759" y="5171090"/>
            <a:ext cx="2659117" cy="1686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258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3258005" cy="290553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346559" y="267836"/>
            <a:ext cx="703368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61804" y="3320469"/>
            <a:ext cx="4521688" cy="181588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endParaRPr lang="en-US" sz="2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GV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endParaRPr lang="en-US" sz="28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59486" y="4824295"/>
            <a:ext cx="5904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897016" y="549840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pic>
        <p:nvPicPr>
          <p:cNvPr id="1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894" y="1759298"/>
            <a:ext cx="4955177" cy="299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CC0238E-A2E4-F071-6FE6-1BAECD76A61B}"/>
              </a:ext>
            </a:extLst>
          </p:cNvPr>
          <p:cNvSpPr/>
          <p:nvPr/>
        </p:nvSpPr>
        <p:spPr>
          <a:xfrm>
            <a:off x="9375226" y="565456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434" y="43114"/>
            <a:ext cx="2175650" cy="1940272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292298" y="2219516"/>
            <a:ext cx="2622608" cy="70788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HS,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000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000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57339" y="49378"/>
            <a:ext cx="8425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b="1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400" b="1" dirty="0">
              <a:solidFill>
                <a:schemeClr val="accent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Đồng hồ đếm ngược 3 phút gây sốc 3 Minutes">
            <a:hlinkClick r:id="" action="ppaction://media"/>
            <a:extLst>
              <a:ext uri="{FF2B5EF4-FFF2-40B4-BE49-F238E27FC236}">
                <a16:creationId xmlns:a16="http://schemas.microsoft.com/office/drawing/2014/main" id="{D42EA4B8-7472-40A8-A81B-5ABE1CF4406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48439" y="3322527"/>
            <a:ext cx="1647729" cy="926847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055440" y="2060522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3296755" y="4826581"/>
            <a:ext cx="4554474" cy="1910550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042853" y="3821960"/>
            <a:ext cx="839028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So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;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A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AC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77388" y="880375"/>
            <a:ext cx="7671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So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;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CB.</a:t>
            </a: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825" y="884596"/>
            <a:ext cx="1040130" cy="5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BC59EC4-C189-3D12-FCEC-3A59E7368B5D}"/>
              </a:ext>
            </a:extLst>
          </p:cNvPr>
          <p:cNvSpPr/>
          <p:nvPr/>
        </p:nvSpPr>
        <p:spPr>
          <a:xfrm>
            <a:off x="9375226" y="565456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606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8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0" y="276781"/>
            <a:ext cx="5165665" cy="1916858"/>
            <a:chOff x="3734496" y="1527383"/>
            <a:chExt cx="5636801" cy="2200553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496" y="1527383"/>
              <a:ext cx="5636801" cy="2200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5736993" y="2627659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786051" y="99749"/>
            <a:ext cx="5095735" cy="2115502"/>
            <a:chOff x="4370787" y="4391978"/>
            <a:chExt cx="5095735" cy="2115502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787" y="4391978"/>
              <a:ext cx="5095735" cy="2115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>
              <a:off x="6151847" y="5425627"/>
              <a:ext cx="1456287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835124" y="4134177"/>
            <a:ext cx="8063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88379" y="5403273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49039" y="5811559"/>
            <a:ext cx="231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F413332-B3F6-99F9-1E70-C31F73DDAD22}"/>
              </a:ext>
            </a:extLst>
          </p:cNvPr>
          <p:cNvSpPr/>
          <p:nvPr/>
        </p:nvSpPr>
        <p:spPr>
          <a:xfrm>
            <a:off x="9375226" y="565456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1467" y="2456795"/>
            <a:ext cx="10854989" cy="39703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HIẾU HỌC TẬP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……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………………………………………………………………………........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, BC, CA ……………….</a:t>
            </a:r>
          </a:p>
          <a:p>
            <a:pPr marL="285750" indent="-285750">
              <a:buFontTx/>
              <a:buChar char="-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 …………….</a:t>
            </a:r>
          </a:p>
        </p:txBody>
      </p:sp>
    </p:spTree>
    <p:extLst>
      <p:ext uri="{BB962C8B-B14F-4D97-AF65-F5344CB8AC3E}">
        <p14:creationId xmlns:p14="http://schemas.microsoft.com/office/powerpoint/2010/main" val="2554104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95" y="0"/>
            <a:ext cx="2857500" cy="257175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136267" y="464877"/>
            <a:ext cx="6964135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= BC = CA</a:t>
            </a:r>
          </a:p>
          <a:p>
            <a:pPr marL="457200" indent="-457200">
              <a:buFontTx/>
              <a:buChar char="-"/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8264" y="3561996"/>
            <a:ext cx="3429000" cy="3429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44715" y="4065634"/>
            <a:ext cx="5373014" cy="2677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m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hay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8259" y="2476678"/>
            <a:ext cx="2781910" cy="250251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3771C35-69CD-EEF6-BC39-BF0FE2142D5A}"/>
              </a:ext>
            </a:extLst>
          </p:cNvPr>
          <p:cNvSpPr/>
          <p:nvPr/>
        </p:nvSpPr>
        <p:spPr>
          <a:xfrm>
            <a:off x="9375226" y="565456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229" y="653125"/>
            <a:ext cx="5712854" cy="3034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038" y="3619500"/>
            <a:ext cx="5694090" cy="3073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1994"/>
            <a:ext cx="5317852" cy="27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354702" y="175116"/>
            <a:ext cx="7016928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ước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cm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accent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676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6195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46835" y="877247"/>
            <a:ext cx="9542641" cy="954107"/>
          </a:xfrm>
          <a:prstGeom prst="rect">
            <a:avLst/>
          </a:prstGeom>
          <a:noFill/>
          <a:ln>
            <a:solidFill>
              <a:srgbClr val="15142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GH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cm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369996" y="5380672"/>
            <a:ext cx="3129950" cy="1200329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i="1" dirty="0">
              <a:solidFill>
                <a:srgbClr val="7030A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9A89037-4107-266C-9444-ACAE7AF7F154}"/>
              </a:ext>
            </a:extLst>
          </p:cNvPr>
          <p:cNvSpPr/>
          <p:nvPr/>
        </p:nvSpPr>
        <p:spPr>
          <a:xfrm>
            <a:off x="9375226" y="5654564"/>
            <a:ext cx="2017987" cy="1082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www.w3.org/XML/1998/namespace"/>
    <ds:schemaRef ds:uri="http://purl.org/dc/dcmitype/"/>
    <ds:schemaRef ds:uri="http://schemas.microsoft.com/office/infopath/2007/PartnerControl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00</TotalTime>
  <Words>880</Words>
  <Application>Microsoft Office PowerPoint</Application>
  <PresentationFormat>Widescreen</PresentationFormat>
  <Paragraphs>208</Paragraphs>
  <Slides>15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ime new roman</vt:lpstr>
      <vt:lpstr>Times New Roman</vt:lpstr>
      <vt:lpstr>Office Theme</vt:lpstr>
      <vt:lpstr>Equation</vt:lpstr>
      <vt:lpstr>Bài 1: TAM GIÁC ĐỀU, HÌNH VUÔNG, LỤC GIÁC ĐỀU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CHU THU</cp:lastModifiedBy>
  <cp:revision>57</cp:revision>
  <dcterms:created xsi:type="dcterms:W3CDTF">2021-06-07T13:44:30Z</dcterms:created>
  <dcterms:modified xsi:type="dcterms:W3CDTF">2023-10-13T16:2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